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392" r:id="rId26"/>
    <p:sldId id="391" r:id="rId27"/>
    <p:sldId id="298" r:id="rId28"/>
    <p:sldId id="299" r:id="rId29"/>
    <p:sldId id="346" r:id="rId30"/>
    <p:sldId id="394" r:id="rId31"/>
    <p:sldId id="395" r:id="rId32"/>
    <p:sldId id="393" r:id="rId33"/>
    <p:sldId id="396" r:id="rId34"/>
    <p:sldId id="318" r:id="rId35"/>
    <p:sldId id="397" r:id="rId36"/>
    <p:sldId id="398" r:id="rId37"/>
    <p:sldId id="399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564" y="44"/>
      </p:cViewPr>
      <p:guideLst>
        <p:guide orient="horz" pos="2160"/>
        <p:guide pos="388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28.png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 smtClean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hích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/ốm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ng/cho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//Hà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</a:t>
            </a:r>
            <a:r>
              <a:rPr lang="de-DE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</a:t>
            </a:r>
            <a:r>
              <a:rPr kumimoji="0" lang="de-DE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:  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, 2000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XB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ân đội nhâ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,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95" y="159552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7514836" y="4638500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584719" y="2013804"/>
            <a:ext cx="7826002" cy="2576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 smtClean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1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1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endParaRPr lang="en-US" sz="16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16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de-DE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?</a:t>
                      </a:r>
                      <a:r>
                        <a:rPr lang="de-DE" sz="2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r>
              <a:rPr lang="pt-B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</TotalTime>
  <Words>2620</Words>
  <Application>Microsoft Office PowerPoint</Application>
  <PresentationFormat>Widescreen</PresentationFormat>
  <Paragraphs>307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SimSun</vt:lpstr>
      <vt:lpstr>Arial</vt:lpstr>
      <vt:lpstr>Arial Rounded MT Bold</vt:lpstr>
      <vt:lpstr>Calibri</vt:lpstr>
      <vt:lpstr>Calibri Light</vt:lpstr>
      <vt:lpstr>Forte</vt:lpstr>
      <vt:lpstr>MS Mincho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37</cp:revision>
  <dcterms:created xsi:type="dcterms:W3CDTF">2022-06-25T09:22:03Z</dcterms:created>
  <dcterms:modified xsi:type="dcterms:W3CDTF">2024-10-02T06:49:22Z</dcterms:modified>
</cp:coreProperties>
</file>